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2CB1" w:rsidRDefault="00623E1B">
      <w:r>
        <w:t>Trig. Equations Worksheet 1</w:t>
      </w:r>
    </w:p>
    <w:p w:rsidR="00623E1B" w:rsidRPr="008B79B0" w:rsidRDefault="00623E1B">
      <w:pPr>
        <w:rPr>
          <w:b/>
        </w:rPr>
      </w:pPr>
      <w:r w:rsidRPr="008B79B0">
        <w:rPr>
          <w:b/>
        </w:rPr>
        <w:t xml:space="preserve">Solve for </w:t>
      </w:r>
      <w:r w:rsidRPr="008B79B0">
        <w:rPr>
          <w:b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13.8pt" o:ole="">
            <v:imagedata r:id="rId5" o:title=""/>
          </v:shape>
          <o:OLEObject Type="Embed" ProgID="Equation.DSMT4" ShapeID="_x0000_i1025" DrawAspect="Content" ObjectID="_1454904529" r:id="rId6"/>
        </w:object>
      </w:r>
      <w:r w:rsidRPr="008B79B0">
        <w:rPr>
          <w:b/>
        </w:rPr>
        <w:t xml:space="preserve"> in the interval: </w:t>
      </w:r>
      <w:r w:rsidRPr="008B79B0">
        <w:rPr>
          <w:b/>
          <w:position w:val="-6"/>
        </w:rPr>
        <w:object w:dxaOrig="1160" w:dyaOrig="279">
          <v:shape id="_x0000_i1026" type="#_x0000_t75" style="width:58.2pt;height:13.8pt" o:ole="">
            <v:imagedata r:id="rId7" o:title=""/>
          </v:shape>
          <o:OLEObject Type="Embed" ProgID="Equation.DSMT4" ShapeID="_x0000_i1026" DrawAspect="Content" ObjectID="_1454904530" r:id="rId8"/>
        </w:object>
      </w:r>
    </w:p>
    <w:p w:rsidR="00623E1B" w:rsidRDefault="00CC3B66">
      <w:r>
        <w:t xml:space="preserve">1.  </w:t>
      </w:r>
      <w:r w:rsidRPr="00CC3B66">
        <w:rPr>
          <w:position w:val="-6"/>
        </w:rPr>
        <w:object w:dxaOrig="1200" w:dyaOrig="279">
          <v:shape id="_x0000_i1027" type="#_x0000_t75" style="width:59.9pt;height:13.8pt" o:ole="">
            <v:imagedata r:id="rId9" o:title=""/>
          </v:shape>
          <o:OLEObject Type="Embed" ProgID="Equation.DSMT4" ShapeID="_x0000_i1027" DrawAspect="Content" ObjectID="_1454904531" r:id="rId10"/>
        </w:object>
      </w:r>
      <w:r w:rsidR="00FF2153">
        <w:tab/>
      </w:r>
      <w:r w:rsidR="00FF2153">
        <w:tab/>
      </w:r>
      <w:r w:rsidR="00FF2153">
        <w:tab/>
        <w:t xml:space="preserve">2.  </w:t>
      </w:r>
      <w:r w:rsidR="00FF2153" w:rsidRPr="00FF2153">
        <w:rPr>
          <w:position w:val="-6"/>
        </w:rPr>
        <w:object w:dxaOrig="980" w:dyaOrig="320">
          <v:shape id="_x0000_i1028" type="#_x0000_t75" style="width:48.95pt;height:16.15pt" o:ole="">
            <v:imagedata r:id="rId11" o:title=""/>
          </v:shape>
          <o:OLEObject Type="Embed" ProgID="Equation.DSMT4" ShapeID="_x0000_i1028" DrawAspect="Content" ObjectID="_1454904532" r:id="rId12"/>
        </w:object>
      </w:r>
      <w:r w:rsidR="00FF2153">
        <w:tab/>
      </w:r>
      <w:r w:rsidR="00FF2153">
        <w:tab/>
      </w:r>
      <w:r w:rsidR="00FF2153">
        <w:tab/>
      </w:r>
      <w:r w:rsidR="00146A07">
        <w:t xml:space="preserve">3.  </w:t>
      </w:r>
      <w:r w:rsidR="00146A07" w:rsidRPr="00146A07">
        <w:rPr>
          <w:position w:val="-8"/>
        </w:rPr>
        <w:object w:dxaOrig="1560" w:dyaOrig="360">
          <v:shape id="_x0000_i1029" type="#_x0000_t75" style="width:77.75pt;height:17.85pt" o:ole="">
            <v:imagedata r:id="rId13" o:title=""/>
          </v:shape>
          <o:OLEObject Type="Embed" ProgID="Equation.DSMT4" ShapeID="_x0000_i1029" DrawAspect="Content" ObjectID="_1454904533" r:id="rId14"/>
        </w:object>
      </w:r>
    </w:p>
    <w:p w:rsidR="00146A07" w:rsidRDefault="00146A07"/>
    <w:p w:rsidR="00146A07" w:rsidRDefault="00146A07"/>
    <w:p w:rsidR="00CF06EB" w:rsidRDefault="00146A07">
      <w:r>
        <w:t xml:space="preserve">4.  </w:t>
      </w:r>
      <w:bookmarkStart w:id="0" w:name="_GoBack"/>
      <w:r w:rsidR="008B79B0" w:rsidRPr="002827A4">
        <w:rPr>
          <w:position w:val="-16"/>
        </w:rPr>
        <w:object w:dxaOrig="2020" w:dyaOrig="440">
          <v:shape id="_x0000_i1055" type="#_x0000_t75" style="width:100.8pt;height:21.9pt" o:ole="">
            <v:imagedata r:id="rId15" o:title=""/>
          </v:shape>
          <o:OLEObject Type="Embed" ProgID="Equation.DSMT4" ShapeID="_x0000_i1055" DrawAspect="Content" ObjectID="_1454904534" r:id="rId16"/>
        </w:object>
      </w:r>
      <w:bookmarkEnd w:id="0"/>
      <w:r w:rsidR="00A23F3B">
        <w:tab/>
      </w:r>
      <w:r w:rsidR="00A23F3B">
        <w:tab/>
        <w:t>5.</w:t>
      </w:r>
      <w:r w:rsidR="0016193E">
        <w:t xml:space="preserve">  </w:t>
      </w:r>
      <w:r w:rsidR="0016193E" w:rsidRPr="00872640">
        <w:rPr>
          <w:position w:val="-6"/>
        </w:rPr>
        <w:object w:dxaOrig="1960" w:dyaOrig="320">
          <v:shape id="_x0000_i1031" type="#_x0000_t75" style="width:97.9pt;height:16.15pt" o:ole="">
            <v:imagedata r:id="rId17" o:title=""/>
          </v:shape>
          <o:OLEObject Type="Embed" ProgID="Equation.DSMT4" ShapeID="_x0000_i1031" DrawAspect="Content" ObjectID="_1454904535" r:id="rId18"/>
        </w:object>
      </w:r>
      <w:r w:rsidR="0016193E">
        <w:tab/>
      </w:r>
      <w:r w:rsidR="00CF06EB">
        <w:t>6</w:t>
      </w:r>
      <w:r w:rsidR="00C37F38">
        <w:t xml:space="preserve">.  </w:t>
      </w:r>
      <w:r w:rsidR="008B79B0" w:rsidRPr="00CF06EB">
        <w:rPr>
          <w:position w:val="-6"/>
        </w:rPr>
        <w:object w:dxaOrig="1820" w:dyaOrig="320">
          <v:shape id="_x0000_i1047" type="#_x0000_t75" style="width:91pt;height:16.15pt" o:ole="">
            <v:imagedata r:id="rId19" o:title=""/>
          </v:shape>
          <o:OLEObject Type="Embed" ProgID="Equation.DSMT4" ShapeID="_x0000_i1047" DrawAspect="Content" ObjectID="_1454904536" r:id="rId20"/>
        </w:object>
      </w:r>
    </w:p>
    <w:p w:rsidR="00CA53AE" w:rsidRDefault="00CA53AE"/>
    <w:p w:rsidR="00CA53AE" w:rsidRDefault="00CA53AE"/>
    <w:p w:rsidR="000D1246" w:rsidRPr="008B79B0" w:rsidRDefault="005078B8">
      <w:pPr>
        <w:rPr>
          <w:b/>
        </w:rPr>
      </w:pPr>
      <w:r w:rsidRPr="008B79B0">
        <w:rPr>
          <w:b/>
        </w:rPr>
        <w:t>Solve</w:t>
      </w:r>
      <w:r w:rsidR="000D1246" w:rsidRPr="008B79B0">
        <w:rPr>
          <w:b/>
        </w:rPr>
        <w:t xml:space="preserve"> for</w:t>
      </w:r>
      <w:r w:rsidR="000D1246" w:rsidRPr="008B79B0">
        <w:rPr>
          <w:b/>
          <w:i/>
          <w:u w:val="single"/>
        </w:rPr>
        <w:t xml:space="preserve"> ALL</w:t>
      </w:r>
      <w:r w:rsidRPr="008B79B0">
        <w:rPr>
          <w:b/>
        </w:rPr>
        <w:t xml:space="preserve"> values of </w:t>
      </w:r>
      <w:r w:rsidRPr="008B79B0">
        <w:rPr>
          <w:b/>
          <w:position w:val="-6"/>
        </w:rPr>
        <w:object w:dxaOrig="200" w:dyaOrig="279">
          <v:shape id="_x0000_i1033" type="#_x0000_t75" style="width:9.8pt;height:13.8pt" o:ole="">
            <v:imagedata r:id="rId21" o:title=""/>
          </v:shape>
          <o:OLEObject Type="Embed" ProgID="Equation.DSMT4" ShapeID="_x0000_i1033" DrawAspect="Content" ObjectID="_1454904537" r:id="rId22"/>
        </w:object>
      </w:r>
      <w:r w:rsidR="00367E81" w:rsidRPr="008B79B0">
        <w:rPr>
          <w:b/>
        </w:rPr>
        <w:t xml:space="preserve"> using degrees</w:t>
      </w:r>
    </w:p>
    <w:p w:rsidR="00CA53AE" w:rsidRDefault="00CA53AE">
      <w:r>
        <w:t xml:space="preserve">7.  </w:t>
      </w:r>
      <w:r w:rsidRPr="00CA53AE">
        <w:rPr>
          <w:position w:val="-6"/>
        </w:rPr>
        <w:object w:dxaOrig="1420" w:dyaOrig="320">
          <v:shape id="_x0000_i1034" type="#_x0000_t75" style="width:70.85pt;height:16.15pt" o:ole="">
            <v:imagedata r:id="rId23" o:title=""/>
          </v:shape>
          <o:OLEObject Type="Embed" ProgID="Equation.DSMT4" ShapeID="_x0000_i1034" DrawAspect="Content" ObjectID="_1454904538" r:id="rId24"/>
        </w:object>
      </w:r>
      <w:r>
        <w:tab/>
      </w:r>
      <w:r>
        <w:tab/>
      </w:r>
      <w:r>
        <w:tab/>
        <w:t xml:space="preserve">8.  </w:t>
      </w:r>
      <w:r w:rsidR="009704A8" w:rsidRPr="009704A8">
        <w:rPr>
          <w:position w:val="-6"/>
        </w:rPr>
        <w:object w:dxaOrig="1460" w:dyaOrig="320">
          <v:shape id="_x0000_i1035" type="#_x0000_t75" style="width:73.15pt;height:16.15pt" o:ole="">
            <v:imagedata r:id="rId25" o:title=""/>
          </v:shape>
          <o:OLEObject Type="Embed" ProgID="Equation.DSMT4" ShapeID="_x0000_i1035" DrawAspect="Content" ObjectID="_1454904539" r:id="rId26"/>
        </w:object>
      </w:r>
      <w:r w:rsidR="009704A8">
        <w:tab/>
      </w:r>
      <w:r w:rsidR="009704A8">
        <w:tab/>
        <w:t xml:space="preserve">9.  </w:t>
      </w:r>
      <w:r w:rsidR="000D1246" w:rsidRPr="000D1246">
        <w:rPr>
          <w:position w:val="-6"/>
        </w:rPr>
        <w:object w:dxaOrig="1440" w:dyaOrig="320">
          <v:shape id="_x0000_i1036" type="#_x0000_t75" style="width:1in;height:16.15pt" o:ole="">
            <v:imagedata r:id="rId27" o:title=""/>
          </v:shape>
          <o:OLEObject Type="Embed" ProgID="Equation.DSMT4" ShapeID="_x0000_i1036" DrawAspect="Content" ObjectID="_1454904540" r:id="rId28"/>
        </w:object>
      </w:r>
    </w:p>
    <w:p w:rsidR="001512B1" w:rsidRDefault="001512B1"/>
    <w:p w:rsidR="001512B1" w:rsidRDefault="001512B1"/>
    <w:p w:rsidR="001512B1" w:rsidRPr="008B79B0" w:rsidRDefault="00107357">
      <w:pPr>
        <w:rPr>
          <w:b/>
        </w:rPr>
      </w:pPr>
      <w:r w:rsidRPr="008B79B0">
        <w:rPr>
          <w:b/>
        </w:rPr>
        <w:t xml:space="preserve">Solve for </w:t>
      </w:r>
      <w:r w:rsidRPr="008B79B0">
        <w:rPr>
          <w:b/>
          <w:position w:val="-6"/>
        </w:rPr>
        <w:object w:dxaOrig="200" w:dyaOrig="279">
          <v:shape id="_x0000_i1037" type="#_x0000_t75" style="width:9.8pt;height:13.8pt" o:ole="">
            <v:imagedata r:id="rId29" o:title=""/>
          </v:shape>
          <o:OLEObject Type="Embed" ProgID="Equation.DSMT4" ShapeID="_x0000_i1037" DrawAspect="Content" ObjectID="_1454904541" r:id="rId30"/>
        </w:object>
      </w:r>
      <w:r w:rsidRPr="008B79B0">
        <w:rPr>
          <w:b/>
        </w:rPr>
        <w:t xml:space="preserve"> in </w:t>
      </w:r>
      <w:r w:rsidRPr="008B79B0">
        <w:rPr>
          <w:b/>
          <w:position w:val="-14"/>
        </w:rPr>
        <w:object w:dxaOrig="720" w:dyaOrig="400">
          <v:shape id="_x0000_i1038" type="#_x0000_t75" style="width:36.3pt;height:20.15pt" o:ole="">
            <v:imagedata r:id="rId31" o:title=""/>
          </v:shape>
          <o:OLEObject Type="Embed" ProgID="Equation.DSMT4" ShapeID="_x0000_i1038" DrawAspect="Content" ObjectID="_1454904542" r:id="rId32"/>
        </w:object>
      </w:r>
    </w:p>
    <w:p w:rsidR="00107357" w:rsidRDefault="00A06BDE">
      <w:r>
        <w:t xml:space="preserve">10.  </w:t>
      </w:r>
      <w:r w:rsidR="004E7C20" w:rsidRPr="00A06BDE">
        <w:rPr>
          <w:position w:val="-6"/>
        </w:rPr>
        <w:object w:dxaOrig="1400" w:dyaOrig="279">
          <v:shape id="_x0000_i1039" type="#_x0000_t75" style="width:70.25pt;height:13.8pt" o:ole="">
            <v:imagedata r:id="rId33" o:title=""/>
          </v:shape>
          <o:OLEObject Type="Embed" ProgID="Equation.DSMT4" ShapeID="_x0000_i1039" DrawAspect="Content" ObjectID="_1454904543" r:id="rId34"/>
        </w:object>
      </w:r>
      <w:r>
        <w:tab/>
      </w:r>
      <w:r>
        <w:tab/>
        <w:t xml:space="preserve">             11.</w:t>
      </w:r>
      <w:r w:rsidR="004E7C20">
        <w:t xml:space="preserve">  </w:t>
      </w:r>
      <w:r w:rsidR="008C7637" w:rsidRPr="004E7C20">
        <w:rPr>
          <w:position w:val="-8"/>
        </w:rPr>
        <w:object w:dxaOrig="1980" w:dyaOrig="360">
          <v:shape id="_x0000_i1040" type="#_x0000_t75" style="width:99.05pt;height:17.85pt" o:ole="">
            <v:imagedata r:id="rId35" o:title=""/>
          </v:shape>
          <o:OLEObject Type="Embed" ProgID="Equation.DSMT4" ShapeID="_x0000_i1040" DrawAspect="Content" ObjectID="_1454904544" r:id="rId36"/>
        </w:object>
      </w:r>
      <w:r>
        <w:t xml:space="preserve">  </w:t>
      </w:r>
    </w:p>
    <w:p w:rsidR="004E7C20" w:rsidRDefault="004E7C20"/>
    <w:p w:rsidR="004E7C20" w:rsidRDefault="004E7C20"/>
    <w:p w:rsidR="004E7C20" w:rsidRDefault="004E7C20">
      <w:r>
        <w:t xml:space="preserve">12.  </w:t>
      </w:r>
      <w:r w:rsidR="00E07D3A" w:rsidRPr="00E07D3A">
        <w:rPr>
          <w:position w:val="-6"/>
        </w:rPr>
        <w:object w:dxaOrig="1460" w:dyaOrig="320">
          <v:shape id="_x0000_i1041" type="#_x0000_t75" style="width:73.15pt;height:16.15pt" o:ole="">
            <v:imagedata r:id="rId37" o:title=""/>
          </v:shape>
          <o:OLEObject Type="Embed" ProgID="Equation.DSMT4" ShapeID="_x0000_i1041" DrawAspect="Content" ObjectID="_1454904545" r:id="rId38"/>
        </w:object>
      </w:r>
      <w:r w:rsidR="00E07D3A">
        <w:tab/>
      </w:r>
      <w:r w:rsidR="00E07D3A">
        <w:tab/>
      </w:r>
      <w:r w:rsidR="00E07D3A">
        <w:tab/>
        <w:t xml:space="preserve">13.  </w:t>
      </w:r>
      <w:r w:rsidR="00E82E35" w:rsidRPr="00E82E35">
        <w:rPr>
          <w:position w:val="-6"/>
        </w:rPr>
        <w:object w:dxaOrig="1939" w:dyaOrig="320">
          <v:shape id="_x0000_i1042" type="#_x0000_t75" style="width:97.35pt;height:16.15pt" o:ole="">
            <v:imagedata r:id="rId39" o:title=""/>
          </v:shape>
          <o:OLEObject Type="Embed" ProgID="Equation.DSMT4" ShapeID="_x0000_i1042" DrawAspect="Content" ObjectID="_1454904546" r:id="rId40"/>
        </w:object>
      </w:r>
    </w:p>
    <w:p w:rsidR="00CF06EB" w:rsidRDefault="00CF06EB"/>
    <w:p w:rsidR="00712DA3" w:rsidRDefault="00712DA3"/>
    <w:p w:rsidR="00712DA3" w:rsidRDefault="00712DA3"/>
    <w:p w:rsidR="00CF06EB" w:rsidRPr="008B79B0" w:rsidRDefault="004B2300">
      <w:pPr>
        <w:rPr>
          <w:b/>
        </w:rPr>
      </w:pPr>
      <w:r w:rsidRPr="008B79B0">
        <w:rPr>
          <w:b/>
        </w:rPr>
        <w:t xml:space="preserve">Solve for </w:t>
      </w:r>
      <w:r w:rsidRPr="008B79B0">
        <w:rPr>
          <w:b/>
          <w:i/>
          <w:u w:val="single"/>
        </w:rPr>
        <w:t xml:space="preserve">ALL </w:t>
      </w:r>
      <w:r w:rsidRPr="008B79B0">
        <w:rPr>
          <w:b/>
        </w:rPr>
        <w:t xml:space="preserve">values of </w:t>
      </w:r>
      <w:r w:rsidRPr="008B79B0">
        <w:rPr>
          <w:b/>
          <w:position w:val="-6"/>
        </w:rPr>
        <w:object w:dxaOrig="200" w:dyaOrig="279">
          <v:shape id="_x0000_i1043" type="#_x0000_t75" style="width:9.8pt;height:13.8pt" o:ole="">
            <v:imagedata r:id="rId41" o:title=""/>
          </v:shape>
          <o:OLEObject Type="Embed" ProgID="Equation.DSMT4" ShapeID="_x0000_i1043" DrawAspect="Content" ObjectID="_1454904547" r:id="rId42"/>
        </w:object>
      </w:r>
      <w:r w:rsidRPr="008B79B0">
        <w:rPr>
          <w:b/>
        </w:rPr>
        <w:t xml:space="preserve"> using radians.</w:t>
      </w:r>
    </w:p>
    <w:p w:rsidR="00872640" w:rsidRDefault="00980EF6">
      <w:r>
        <w:t xml:space="preserve">14.  </w:t>
      </w:r>
      <w:r w:rsidR="006D14F0" w:rsidRPr="006D14F0">
        <w:rPr>
          <w:position w:val="-6"/>
        </w:rPr>
        <w:object w:dxaOrig="2120" w:dyaOrig="320">
          <v:shape id="_x0000_i1044" type="#_x0000_t75" style="width:106pt;height:16.15pt" o:ole="">
            <v:imagedata r:id="rId43" o:title=""/>
          </v:shape>
          <o:OLEObject Type="Embed" ProgID="Equation.DSMT4" ShapeID="_x0000_i1044" DrawAspect="Content" ObjectID="_1454904548" r:id="rId44"/>
        </w:object>
      </w:r>
      <w:r w:rsidR="006D14F0">
        <w:tab/>
      </w:r>
      <w:r w:rsidR="006D14F0">
        <w:tab/>
        <w:t xml:space="preserve">15.  </w:t>
      </w:r>
      <w:r w:rsidR="00276F83" w:rsidRPr="00276F83">
        <w:rPr>
          <w:position w:val="-6"/>
        </w:rPr>
        <w:object w:dxaOrig="1579" w:dyaOrig="320">
          <v:shape id="_x0000_i1045" type="#_x0000_t75" style="width:78.9pt;height:16.15pt" o:ole="">
            <v:imagedata r:id="rId45" o:title=""/>
          </v:shape>
          <o:OLEObject Type="Embed" ProgID="Equation.DSMT4" ShapeID="_x0000_i1045" DrawAspect="Content" ObjectID="_1454904549" r:id="rId46"/>
        </w:object>
      </w:r>
    </w:p>
    <w:p w:rsidR="004B2300" w:rsidRPr="004B2300" w:rsidRDefault="004B2300"/>
    <w:p w:rsidR="00146A07" w:rsidRDefault="00A23F3B">
      <w:r>
        <w:t xml:space="preserve"> </w:t>
      </w:r>
    </w:p>
    <w:sectPr w:rsidR="00146A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E1B"/>
    <w:rsid w:val="000110E1"/>
    <w:rsid w:val="00022E78"/>
    <w:rsid w:val="00042E40"/>
    <w:rsid w:val="000448B9"/>
    <w:rsid w:val="000D1246"/>
    <w:rsid w:val="00107357"/>
    <w:rsid w:val="00132FCC"/>
    <w:rsid w:val="00146A07"/>
    <w:rsid w:val="001512B1"/>
    <w:rsid w:val="00160919"/>
    <w:rsid w:val="0016193E"/>
    <w:rsid w:val="00211711"/>
    <w:rsid w:val="00256199"/>
    <w:rsid w:val="00276F83"/>
    <w:rsid w:val="002827A4"/>
    <w:rsid w:val="00286091"/>
    <w:rsid w:val="0030290F"/>
    <w:rsid w:val="00312EA8"/>
    <w:rsid w:val="00367E81"/>
    <w:rsid w:val="004B2300"/>
    <w:rsid w:val="004E7C20"/>
    <w:rsid w:val="005078B8"/>
    <w:rsid w:val="00623E1B"/>
    <w:rsid w:val="00660ACA"/>
    <w:rsid w:val="00663556"/>
    <w:rsid w:val="006D14F0"/>
    <w:rsid w:val="00712DA3"/>
    <w:rsid w:val="007A5A19"/>
    <w:rsid w:val="007F2E10"/>
    <w:rsid w:val="00872640"/>
    <w:rsid w:val="00873888"/>
    <w:rsid w:val="008B79B0"/>
    <w:rsid w:val="008C7637"/>
    <w:rsid w:val="008E3A6F"/>
    <w:rsid w:val="009704A8"/>
    <w:rsid w:val="00975815"/>
    <w:rsid w:val="00976BA1"/>
    <w:rsid w:val="00980EF6"/>
    <w:rsid w:val="009B2DF7"/>
    <w:rsid w:val="00A06BDE"/>
    <w:rsid w:val="00A23F3B"/>
    <w:rsid w:val="00AA2CB1"/>
    <w:rsid w:val="00B6609D"/>
    <w:rsid w:val="00B72BB9"/>
    <w:rsid w:val="00BC560B"/>
    <w:rsid w:val="00C37F38"/>
    <w:rsid w:val="00C674D4"/>
    <w:rsid w:val="00CA53AE"/>
    <w:rsid w:val="00CC3B66"/>
    <w:rsid w:val="00CE4E94"/>
    <w:rsid w:val="00CF06EB"/>
    <w:rsid w:val="00DF1EB0"/>
    <w:rsid w:val="00E0588E"/>
    <w:rsid w:val="00E07D3A"/>
    <w:rsid w:val="00E71E20"/>
    <w:rsid w:val="00E82E35"/>
    <w:rsid w:val="00EE2203"/>
    <w:rsid w:val="00F4136C"/>
    <w:rsid w:val="00FF21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san Ryan</cp:lastModifiedBy>
  <cp:revision>3</cp:revision>
  <dcterms:created xsi:type="dcterms:W3CDTF">2014-02-25T17:12:00Z</dcterms:created>
  <dcterms:modified xsi:type="dcterms:W3CDTF">2014-02-26T12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